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4837ECA8" w14:textId="77777777" w:rsidR="00D150F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sym w:font="Wingdings" w:char="F083"/>
      </w:r>
      <w:r w:rsidR="00C81F1C" w:rsidRPr="00516621">
        <w:rPr>
          <w:rFonts w:ascii="Palatino Linotype" w:hAnsi="Palatino Linotype"/>
          <w:b/>
          <w:color w:val="FF0000"/>
          <w:szCs w:val="26"/>
        </w:rPr>
        <w:t xml:space="preserve">. </w:t>
      </w:r>
      <w:r w:rsidR="00944BE2" w:rsidRPr="00516621">
        <w:rPr>
          <w:rFonts w:ascii="Palatino Linotype" w:hAnsi="Palatino Linotype"/>
          <w:b/>
          <w:color w:val="FF0000"/>
          <w:szCs w:val="26"/>
        </w:rPr>
        <w:t xml:space="preserve"> </w:t>
      </w:r>
      <w:r w:rsidRPr="00516621">
        <w:rPr>
          <w:rFonts w:ascii="Palatino Linotype" w:hAnsi="Palatino Linotype"/>
          <w:b/>
          <w:color w:val="FF0000"/>
          <w:szCs w:val="26"/>
        </w:rPr>
        <w:t xml:space="preserve">TRƯỜNG HỢP BẰNG NHAU THỨ NHẤT CỦA TAM GIÁC: </w:t>
      </w:r>
    </w:p>
    <w:p w14:paraId="247EBB9B" w14:textId="77777777" w:rsidR="002F396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t>CẠNH – CẠNH – CẠNH (C.C.C)</w:t>
      </w:r>
    </w:p>
    <w:p w14:paraId="2CEFE33B" w14:textId="77777777" w:rsidR="00F3147C" w:rsidRPr="00EE52A6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09ED1193" w14:textId="77777777" w:rsidR="00D150F4" w:rsidRPr="00EE52A6" w:rsidRDefault="00E612CC" w:rsidP="00D150F4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EDC914B" wp14:editId="1EBECFA1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52A6">
        <w:rPr>
          <w:rFonts w:ascii="Palatino Linotype" w:hAnsi="Palatino Linotype"/>
          <w:sz w:val="24"/>
          <w:szCs w:val="24"/>
        </w:rPr>
        <w:sym w:font="Wingdings" w:char="F09F"/>
      </w:r>
      <w:r w:rsidR="00EE52A6">
        <w:rPr>
          <w:rFonts w:ascii="Palatino Linotype" w:hAnsi="Palatino Linotype"/>
          <w:sz w:val="24"/>
          <w:szCs w:val="24"/>
        </w:rPr>
        <w:t xml:space="preserve"> </w:t>
      </w:r>
      <w:r w:rsidR="00D150F4" w:rsidRPr="00EE52A6">
        <w:rPr>
          <w:rFonts w:ascii="Palatino Linotype" w:hAnsi="Palatino Linotype"/>
          <w:sz w:val="24"/>
          <w:szCs w:val="24"/>
        </w:rPr>
        <w:t>Nếu ba cạnh của tam giác này bằng ba cạnh của tam giác kia thì hai tam giác đó bằng nhau.</w:t>
      </w:r>
    </w:p>
    <w:p w14:paraId="66C7DE49" w14:textId="77777777" w:rsidR="00D150F4" w:rsidRPr="00EE52A6" w:rsidRDefault="00D150F4" w:rsidP="00D150F4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 w14:anchorId="19300C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59.25pt" o:ole="">
            <v:imagedata r:id="rId9" o:title=""/>
          </v:shape>
          <o:OLEObject Type="Embed" ProgID="Equation.DSMT4" ShapeID="_x0000_i1025" DrawAspect="Content" ObjectID="_1648111699" r:id="rId10"/>
        </w:object>
      </w:r>
    </w:p>
    <w:p w14:paraId="1CA784F7" w14:textId="77777777"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61A4C787" w14:textId="77777777" w:rsidR="00D150F4" w:rsidRPr="00EE52A6" w:rsidRDefault="002F3C0A" w:rsidP="002F3C0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E52A6" w:rsidRPr="00EE52A6">
        <w:rPr>
          <w:rFonts w:ascii="Palatino Linotype" w:hAnsi="Palatino Linotype"/>
          <w:sz w:val="24"/>
          <w:szCs w:val="24"/>
        </w:rPr>
        <w:t>Tìm các tam giác bằng nhau trên hì</w:t>
      </w:r>
      <w:bookmarkStart w:id="0" w:name="_GoBack"/>
      <w:bookmarkEnd w:id="0"/>
      <w:r w:rsidR="00EE52A6" w:rsidRPr="00EE52A6">
        <w:rPr>
          <w:rFonts w:ascii="Palatino Linotype" w:hAnsi="Palatino Linotype"/>
          <w:sz w:val="24"/>
          <w:szCs w:val="24"/>
        </w:rPr>
        <w:t>nh dưới đây.</w:t>
      </w:r>
    </w:p>
    <w:p w14:paraId="0987710B" w14:textId="77777777" w:rsidR="002F3C0A" w:rsidRPr="00EE52A6" w:rsidRDefault="00E612CC" w:rsidP="00E612C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C4327C">
        <w:rPr>
          <w:noProof/>
          <w:sz w:val="24"/>
        </w:rPr>
        <w:drawing>
          <wp:anchor distT="0" distB="0" distL="114300" distR="114300" simplePos="0" relativeHeight="251662336" behindDoc="0" locked="0" layoutInCell="1" allowOverlap="1" wp14:anchorId="63513A59" wp14:editId="3E385427">
            <wp:simplePos x="0" y="0"/>
            <wp:positionH relativeFrom="column">
              <wp:posOffset>4391936</wp:posOffset>
            </wp:positionH>
            <wp:positionV relativeFrom="paragraph">
              <wp:posOffset>117475</wp:posOffset>
            </wp:positionV>
            <wp:extent cx="1362075" cy="12858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52A6" w:rsidRPr="00EE52A6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201449F" wp14:editId="55B2432E">
            <wp:extent cx="2895600" cy="1549400"/>
            <wp:effectExtent l="0" t="0" r="0" b="0"/>
            <wp:docPr id="169" name="Picture 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16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87529" w14:textId="77777777" w:rsidR="005C5BF0" w:rsidRDefault="00DB671D" w:rsidP="005C5BF0">
      <w:pPr>
        <w:rPr>
          <w:rFonts w:ascii="Palatino Linotype" w:hAnsi="Palatino Linotype"/>
          <w:sz w:val="24"/>
        </w:rPr>
      </w:pP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612CC">
        <w:rPr>
          <w:rFonts w:ascii="Palatino Linotype" w:hAnsi="Palatino Linotype"/>
          <w:sz w:val="24"/>
        </w:rPr>
        <w:t>Cho</w:t>
      </w:r>
      <w:r w:rsidR="00E612CC" w:rsidRPr="00C4327C">
        <w:rPr>
          <w:rFonts w:ascii="Palatino Linotype" w:hAnsi="Palatino Linotype"/>
          <w:sz w:val="24"/>
        </w:rPr>
        <w:t xml:space="preserve"> hình vuông </w:t>
      </w:r>
      <w:r w:rsidR="00E612CC" w:rsidRPr="00E612CC">
        <w:rPr>
          <w:rFonts w:ascii="Palatino Linotype" w:hAnsi="Palatino Linotype"/>
          <w:position w:val="-4"/>
          <w:sz w:val="24"/>
        </w:rPr>
        <w:object w:dxaOrig="820" w:dyaOrig="260" w14:anchorId="32C81720">
          <v:shape id="_x0000_i1026" type="#_x0000_t75" style="width:41pt;height:13pt" o:ole="">
            <v:imagedata r:id="rId13" o:title=""/>
          </v:shape>
          <o:OLEObject Type="Embed" ProgID="Equation.DSMT4" ShapeID="_x0000_i1026" DrawAspect="Content" ObjectID="_1648111700" r:id="rId14"/>
        </w:objec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như hình vẽ,</w: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tìm trong hình những tam giác nào bằ</w:t>
      </w:r>
      <w:r w:rsidR="00E612CC">
        <w:rPr>
          <w:rFonts w:ascii="Palatino Linotype" w:hAnsi="Palatino Linotype"/>
          <w:sz w:val="24"/>
        </w:rPr>
        <w:t>ng nhau.</w:t>
      </w:r>
    </w:p>
    <w:p w14:paraId="5B836848" w14:textId="77777777" w:rsidR="005C5BF0" w:rsidRPr="005C5BF0" w:rsidRDefault="00163346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>
        <w:rPr>
          <w:szCs w:val="26"/>
        </w:rPr>
        <w:t xml:space="preserve"> </w:t>
      </w:r>
      <w:r w:rsidR="005C5BF0" w:rsidRPr="005C5BF0">
        <w:rPr>
          <w:rFonts w:ascii="Palatino Linotype" w:hAnsi="Palatino Linotype"/>
          <w:sz w:val="24"/>
          <w:szCs w:val="24"/>
        </w:rPr>
        <w:t>a)</w:t>
      </w:r>
      <w:r w:rsidR="005C5BF0">
        <w:rPr>
          <w:rFonts w:ascii="Palatino Linotype" w:hAnsi="Palatino Linotype"/>
          <w:sz w:val="24"/>
          <w:szCs w:val="24"/>
        </w:rPr>
        <w:t>.</w:t>
      </w:r>
      <w:r w:rsidR="005C5BF0" w:rsidRPr="005C5BF0">
        <w:rPr>
          <w:rFonts w:ascii="Palatino Linotype" w:hAnsi="Palatino Linotype"/>
          <w:sz w:val="24"/>
          <w:szCs w:val="24"/>
        </w:rPr>
        <w:t xml:space="preserve"> Vẽ tam giác </w:t>
      </w:r>
      <w:r w:rsidR="005C5BF0" w:rsidRPr="005C5BF0">
        <w:rPr>
          <w:rFonts w:ascii="Palatino Linotype" w:hAnsi="Palatino Linotype"/>
          <w:position w:val="-6"/>
          <w:sz w:val="24"/>
          <w:szCs w:val="24"/>
        </w:rPr>
        <w:object w:dxaOrig="600" w:dyaOrig="285" w14:anchorId="412BF12E">
          <v:shape id="_x0000_i1027" type="#_x0000_t75" style="width:30pt;height:14.25pt" o:ole="">
            <v:imagedata r:id="rId15" o:title=""/>
          </v:shape>
          <o:OLEObject Type="Embed" ProgID="Equation.DSMT4" ShapeID="_x0000_i1027" DrawAspect="Content" ObjectID="_1648111701" r:id="rId16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 có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180" w:dyaOrig="260" w14:anchorId="4DD04149">
          <v:shape id="_x0000_i1028" type="#_x0000_t75" style="width:59pt;height:13pt" o:ole="">
            <v:imagedata r:id="rId17" o:title=""/>
          </v:shape>
          <o:OLEObject Type="Embed" ProgID="Equation.DSMT4" ShapeID="_x0000_i1028" DrawAspect="Content" ObjectID="_1648111702" r:id="rId18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,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880" w:dyaOrig="260" w14:anchorId="4965639D">
          <v:shape id="_x0000_i1029" type="#_x0000_t75" style="width:94pt;height:13pt" o:ole="">
            <v:imagedata r:id="rId19" o:title=""/>
          </v:shape>
          <o:OLEObject Type="Embed" ProgID="Equation.DSMT4" ShapeID="_x0000_i1029" DrawAspect="Content" ObjectID="_1648111703" r:id="rId20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. </w:t>
      </w:r>
    </w:p>
    <w:p w14:paraId="5B446972" w14:textId="77777777" w:rsidR="00D150F4" w:rsidRPr="005C5BF0" w:rsidRDefault="005C5BF0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sz w:val="24"/>
          <w:szCs w:val="24"/>
        </w:rPr>
        <w:t>b)</w:t>
      </w:r>
      <w:r>
        <w:rPr>
          <w:rFonts w:ascii="Palatino Linotype" w:hAnsi="Palatino Linotype"/>
          <w:sz w:val="24"/>
          <w:szCs w:val="24"/>
        </w:rPr>
        <w:t>.</w:t>
      </w:r>
      <w:r w:rsidRPr="005C5BF0">
        <w:rPr>
          <w:rFonts w:ascii="Palatino Linotype" w:hAnsi="Palatino Linotype"/>
          <w:sz w:val="24"/>
          <w:szCs w:val="24"/>
        </w:rPr>
        <w:t xml:space="preserve"> Gọi E là trung điểm của cạnh BC ở </w:t>
      </w:r>
      <w:r w:rsidRPr="005C5BF0">
        <w:rPr>
          <w:rFonts w:ascii="Palatino Linotype" w:hAnsi="Palatino Linotype"/>
          <w:position w:val="-6"/>
          <w:sz w:val="24"/>
          <w:szCs w:val="24"/>
        </w:rPr>
        <w:object w:dxaOrig="735" w:dyaOrig="285" w14:anchorId="51AB4C8F">
          <v:shape id="_x0000_i1030" type="#_x0000_t75" style="width:36.75pt;height:14.25pt" o:ole="">
            <v:imagedata r:id="rId21" o:title=""/>
          </v:shape>
          <o:OLEObject Type="Embed" ProgID="Equation.DSMT4" ShapeID="_x0000_i1030" DrawAspect="Content" ObjectID="_1648111704" r:id="rId22"/>
        </w:object>
      </w:r>
      <w:r w:rsidRPr="005C5BF0">
        <w:rPr>
          <w:rFonts w:ascii="Palatino Linotype" w:hAnsi="Palatino Linotype"/>
          <w:sz w:val="24"/>
          <w:szCs w:val="24"/>
        </w:rPr>
        <w:t xml:space="preserve"> trong câu a). Chứng minh rằng AE là tia phân giác của góc </w:t>
      </w:r>
      <w:r w:rsidRPr="005C5BF0">
        <w:rPr>
          <w:rFonts w:ascii="Palatino Linotype" w:hAnsi="Palatino Linotype"/>
          <w:position w:val="-4"/>
          <w:sz w:val="24"/>
          <w:szCs w:val="24"/>
        </w:rPr>
        <w:object w:dxaOrig="660" w:dyaOrig="260" w14:anchorId="33A4F193">
          <v:shape id="_x0000_i1031" type="#_x0000_t75" style="width:33pt;height:13pt" o:ole="">
            <v:imagedata r:id="rId23" o:title=""/>
          </v:shape>
          <o:OLEObject Type="Embed" ProgID="Equation.DSMT4" ShapeID="_x0000_i1031" DrawAspect="Content" ObjectID="_1648111705" r:id="rId2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A8E2BB4" w14:textId="77777777"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9D47642" wp14:editId="46C9A45B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14:paraId="6B2F8ACE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 w14:anchorId="40B323DB">
          <v:shape id="_x0000_i1032" type="#_x0000_t75" style="width:89pt;height:19.7pt" o:ole="">
            <v:imagedata r:id="rId26" o:title=""/>
          </v:shape>
          <o:OLEObject Type="Embed" ProgID="Equation.DSMT4" ShapeID="_x0000_i1032" DrawAspect="Content" ObjectID="_1648111706" r:id="rId27"/>
        </w:object>
      </w:r>
    </w:p>
    <w:p w14:paraId="19ECE8B0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 w14:anchorId="33735882">
          <v:shape id="_x0000_i1033" type="#_x0000_t75" style="width:70.7pt;height:26.35pt" o:ole="">
            <v:imagedata r:id="rId28" o:title=""/>
          </v:shape>
          <o:OLEObject Type="Embed" ProgID="Equation.DSMT4" ShapeID="_x0000_i1033" DrawAspect="Content" ObjectID="_1648111707" r:id="rId2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 w14:anchorId="6B1745CC">
          <v:shape id="_x0000_i1034" type="#_x0000_t75" style="width:60.95pt;height:16pt" o:ole="">
            <v:imagedata r:id="rId30" o:title=""/>
          </v:shape>
          <o:OLEObject Type="Embed" ProgID="Equation.DSMT4" ShapeID="_x0000_i1034" DrawAspect="Content" ObjectID="_1648111708" r:id="rId31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30A7787D" w14:textId="77777777"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 w14:anchorId="76DD8364">
          <v:shape id="_x0000_i1035" type="#_x0000_t75" style="width:53pt;height:16pt" o:ole="">
            <v:imagedata r:id="rId32" o:title=""/>
          </v:shape>
          <o:OLEObject Type="Embed" ProgID="Equation.DSMT4" ShapeID="_x0000_i1035" DrawAspect="Content" ObjectID="_1648111709" r:id="rId33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23C61101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b/>
          <w:color w:val="385623" w:themeColor="accent6" w:themeShade="80"/>
          <w:sz w:val="24"/>
          <w:szCs w:val="24"/>
          <w:u w:val="single"/>
        </w:rPr>
        <w:t>5</w:t>
      </w: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( Bài</w:t>
      </w:r>
      <w:proofErr w:type="gramEnd"/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 xml:space="preserve"> toán dựng đường song song bằng thước thẳng và compa )</w:t>
      </w:r>
    </w:p>
    <w:p w14:paraId="008712AF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o điểm A nằm ngoài đường thẳ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g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 w14:anchorId="2B067CE7">
          <v:shape id="_x0000_i1036" type="#_x0000_t75" style="width:13.95pt;height:10pt" o:ole="">
            <v:imagedata r:id="rId34" o:title=""/>
          </v:shape>
          <o:OLEObject Type="Embed" ProgID="Equation.DSMT4" ShapeID="_x0000_i1036" DrawAspect="Content" ObjectID="_1648111710" r:id="rId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58E46358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ể vẽ đường thẳng qua A và song song với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 w14:anchorId="32F28136">
          <v:shape id="_x0000_i1037" type="#_x0000_t75" style="width:13.95pt;height:10pt" o:ole="">
            <v:imagedata r:id="rId34" o:title=""/>
          </v:shape>
          <o:OLEObject Type="Embed" ProgID="Equation.DSMT4" ShapeID="_x0000_i1037" DrawAspect="Content" ObjectID="_1648111711" r:id="rId36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người ta vẽ như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sau :</w:t>
      </w:r>
      <w:proofErr w:type="gramEnd"/>
    </w:p>
    <w:p w14:paraId="4CC40168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b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1C53BF8C" wp14:editId="53E829E9">
            <wp:simplePos x="0" y="0"/>
            <wp:positionH relativeFrom="column">
              <wp:posOffset>3814362</wp:posOffset>
            </wp:positionH>
            <wp:positionV relativeFrom="paragraph">
              <wp:posOffset>42711</wp:posOffset>
            </wp:positionV>
            <wp:extent cx="2526090" cy="1582815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090" cy="158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Lấy hai điểm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B ,</w:t>
      </w:r>
      <w:proofErr w:type="gramEnd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 tùy ý trên đường thẳng m. </w:t>
      </w:r>
    </w:p>
    <w:p w14:paraId="1676E14E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- Vẽ đường tròn tâm C, bán kính AB và đường tròn tâm A, bán kính BC.</w:t>
      </w:r>
    </w:p>
    <w:p w14:paraId="69AE1DBD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Gọi D là giao điểm của hai đường tròn </w:t>
      </w:r>
    </w:p>
    <w:p w14:paraId="57B7C289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D</w:t>
      </w:r>
      <w:proofErr w:type="gramEnd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B thuộc hai nửa mặt phẳng đối nhau bờ là AC).</w:t>
      </w:r>
    </w:p>
    <w:p w14:paraId="3FAEEAAB" w14:textId="77777777" w:rsidR="00D150F4" w:rsidRPr="00A175EC" w:rsidRDefault="00A175EC" w:rsidP="00A175EC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Em hãy chứng minh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440" w:dyaOrig="260" w14:anchorId="0C9CB780">
          <v:shape id="_x0000_i1038" type="#_x0000_t75" style="width:22pt;height:13pt" o:ole="">
            <v:imagedata r:id="rId38" o:title=""/>
          </v:shape>
          <o:OLEObject Type="Embed" ProgID="Equation.DSMT4" ShapeID="_x0000_i1038" DrawAspect="Content" ObjectID="_1648111712" r:id="rId39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  //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279" w:dyaOrig="200" w14:anchorId="73385388">
          <v:shape id="_x0000_i1039" type="#_x0000_t75" style="width:13.95pt;height:10pt" o:ole="">
            <v:imagedata r:id="rId34" o:title=""/>
          </v:shape>
          <o:OLEObject Type="Embed" ProgID="Equation.DSMT4" ShapeID="_x0000_i1039" DrawAspect="Content" ObjectID="_1648111713" r:id="rId40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>.( Vẽ lại hình vào bài làm)</w:t>
      </w:r>
    </w:p>
    <w:p w14:paraId="346D875A" w14:textId="77777777"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color w:val="385623" w:themeColor="accent6" w:themeShade="80"/>
          <w:sz w:val="24"/>
          <w:szCs w:val="24"/>
          <w:u w:val="single"/>
          <w:lang w:val="en-US"/>
        </w:rPr>
        <w:t>6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14:paraId="68EE4A61" w14:textId="77777777"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52E984C9">
          <v:shape id="_x0000_i1040" type="#_x0000_t75" style="width:24.95pt;height:16pt" o:ole="">
            <v:imagedata r:id="rId41" o:title=""/>
          </v:shape>
          <o:OLEObject Type="Embed" ProgID="Equation.DSMT4" ShapeID="_x0000_i1040" DrawAspect="Content" ObjectID="_1648111714" r:id="rId42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639800F0">
          <v:shape id="_x0000_i1041" type="#_x0000_t75" style="width:9pt;height:10pt" o:ole="">
            <v:imagedata r:id="rId43" o:title=""/>
          </v:shape>
          <o:OLEObject Type="Embed" ProgID="Equation.DSMT4" ShapeID="_x0000_i1041" DrawAspect="Content" ObjectID="_1648111715" r:id="rId44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14:paraId="18A85E68" w14:textId="77777777"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968E2EF" wp14:editId="27D6CC4F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7668B23C">
          <v:shape id="_x0000_i1042" type="#_x0000_t75" style="width:9pt;height:10pt" o:ole="">
            <v:imagedata r:id="rId46" o:title=""/>
          </v:shape>
          <o:OLEObject Type="Embed" ProgID="Equation.DSMT4" ShapeID="_x0000_i1042" DrawAspect="Content" ObjectID="_1648111716" r:id="rId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ai đường tròn này cắt nhau tại C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C</w:t>
      </w:r>
      <w:proofErr w:type="gramEnd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khác A ). Chứng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minh :</w:t>
      </w:r>
      <w:proofErr w:type="gramEnd"/>
    </w:p>
    <w:p w14:paraId="0E3A763B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298AA933">
          <v:shape id="_x0000_i1043" type="#_x0000_t75" style="width:24.95pt;height:16pt" o:ole="">
            <v:imagedata r:id="rId41" o:title=""/>
          </v:shape>
          <o:OLEObject Type="Embed" ProgID="Equation.DSMT4" ShapeID="_x0000_i1043" DrawAspect="Content" ObjectID="_1648111717" r:id="rId48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73D65C9E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 w14:anchorId="4789D7AD">
          <v:shape id="_x0000_i1044" type="#_x0000_t75" style="width:31pt;height:13pt" o:ole="">
            <v:imagedata r:id="rId49" o:title=""/>
          </v:shape>
          <o:OLEObject Type="Embed" ProgID="Equation.DSMT4" ShapeID="_x0000_i1044" DrawAspect="Content" ObjectID="_1648111718" r:id="rId50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01AC1988" w14:textId="77777777"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14:paraId="425C1AE6" w14:textId="77777777"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14:paraId="6280AEA4" w14:textId="77777777"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>Bài 7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</w:p>
    <w:p w14:paraId="7DB8A63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 w14:anchorId="0E23F300">
          <v:shape id="_x0000_i1045" type="#_x0000_t75" style="width:30pt;height:13pt" o:ole="">
            <v:imagedata r:id="rId51" o:title=""/>
          </v:shape>
          <o:OLEObject Type="Embed" ProgID="Equation.DSMT4" ShapeID="_x0000_i1045" DrawAspect="Content" ObjectID="_1648111719" r:id="rId52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 w14:anchorId="142DF0BD">
          <v:shape id="_x0000_i1046" type="#_x0000_t75" style="width:57pt;height:13pt" o:ole="">
            <v:imagedata r:id="rId53" o:title=""/>
          </v:shape>
          <o:OLEObject Type="Embed" ProgID="Equation.DSMT4" ShapeID="_x0000_i1046" DrawAspect="Content" ObjectID="_1648111720" r:id="rId5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 w14:anchorId="41793CCE">
          <v:shape id="_x0000_i1047" type="#_x0000_t75" style="width:24.95pt;height:16pt" o:ole="">
            <v:imagedata r:id="rId55" o:title=""/>
          </v:shape>
          <o:OLEObject Type="Embed" ProgID="Equation.DSMT4" ShapeID="_x0000_i1047" DrawAspect="Content" ObjectID="_1648111721" r:id="rId56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 w14:anchorId="631E82E0">
          <v:shape id="_x0000_i1048" type="#_x0000_t75" style="width:22pt;height:13pt" o:ole="">
            <v:imagedata r:id="rId57" o:title=""/>
          </v:shape>
          <o:OLEObject Type="Embed" ProgID="Equation.DSMT4" ShapeID="_x0000_i1048" DrawAspect="Content" ObjectID="_1648111722" r:id="rId58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 w14:anchorId="248FB5A0">
          <v:shape id="_x0000_i1049" type="#_x0000_t75" style="width:90pt;height:13pt" o:ole="">
            <v:imagedata r:id="rId59" o:title=""/>
          </v:shape>
          <o:OLEObject Type="Embed" ProgID="Equation.DSMT4" ShapeID="_x0000_i1049" DrawAspect="Content" ObjectID="_1648111723" r:id="rId6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 w14:anchorId="38378455">
          <v:shape id="_x0000_i1050" type="#_x0000_t75" style="width:56pt;height:13pt" o:ole="">
            <v:imagedata r:id="rId61" o:title=""/>
          </v:shape>
          <o:OLEObject Type="Embed" ProgID="Equation.DSMT4" ShapeID="_x0000_i1050" DrawAspect="Content" ObjectID="_1648111724" r:id="rId62"/>
        </w:object>
      </w:r>
    </w:p>
    <w:p w14:paraId="2FCC6CC2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 w14:anchorId="44DC761D">
          <v:shape id="_x0000_i1051" type="#_x0000_t75" style="width:74pt;height:19pt" o:ole="">
            <v:imagedata r:id="rId63" o:title=""/>
          </v:shape>
          <o:OLEObject Type="Embed" ProgID="Equation.DSMT4" ShapeID="_x0000_i1051" DrawAspect="Content" ObjectID="_1648111725" r:id="rId6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507528EA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b. Gọi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proofErr w:type="gramStart"/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</w:t>
      </w:r>
      <w:proofErr w:type="gramEnd"/>
      <w:r w:rsidRPr="00C4327C">
        <w:rPr>
          <w:rFonts w:ascii="Palatino Linotype" w:eastAsia="Times New Roman" w:hAnsi="Palatino Linotype"/>
          <w:sz w:val="24"/>
          <w:szCs w:val="24"/>
        </w:rPr>
        <w:t xml:space="preserve"> phân giác của </w:t>
      </w:r>
      <w:r w:rsidRPr="00EC76D5">
        <w:rPr>
          <w:position w:val="-4"/>
          <w:sz w:val="24"/>
        </w:rPr>
        <w:object w:dxaOrig="600" w:dyaOrig="380" w14:anchorId="58AC0A14">
          <v:shape id="_x0000_i1052" type="#_x0000_t75" style="width:30pt;height:19pt" o:ole="">
            <v:imagedata r:id="rId65" o:title=""/>
          </v:shape>
          <o:OLEObject Type="Embed" ProgID="Equation.DSMT4" ShapeID="_x0000_i1052" DrawAspect="Content" ObjectID="_1648111726" r:id="rId66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39AF7C1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. Giả sử </w:t>
      </w:r>
      <w:r w:rsidRPr="00EC76D5">
        <w:rPr>
          <w:position w:val="-4"/>
          <w:sz w:val="24"/>
        </w:rPr>
        <w:object w:dxaOrig="1219" w:dyaOrig="380" w14:anchorId="5B0B8F69">
          <v:shape id="_x0000_i1053" type="#_x0000_t75" style="width:60.95pt;height:19pt" o:ole="">
            <v:imagedata r:id="rId67" o:title=""/>
          </v:shape>
          <o:OLEObject Type="Embed" ProgID="Equation.DSMT4" ShapeID="_x0000_i1053" DrawAspect="Content" ObjectID="_1648111727" r:id="rId68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. Tính các góc còn lại của tam 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 w14:anchorId="6589896E">
          <v:shape id="_x0000_i1054" type="#_x0000_t75" style="width:31pt;height:13pt" o:ole="">
            <v:imagedata r:id="rId69" o:title=""/>
          </v:shape>
          <o:OLEObject Type="Embed" ProgID="Equation.DSMT4" ShapeID="_x0000_i1054" DrawAspect="Content" ObjectID="_1648111728" r:id="rId70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1C375099" w14:textId="77777777"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14:paraId="111BCECF" w14:textId="77777777"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14:paraId="72D98AC7" w14:textId="77777777"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EADDB3F" w14:textId="77777777"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0EC0C98B" w14:textId="77777777" w:rsidR="00D150F4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500A22E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545A7987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DF52070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FEA2DD9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45EDAA69" w14:textId="77777777" w:rsidR="00184335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49AF4A0C" w14:textId="77777777" w:rsidR="00963314" w:rsidRPr="00A175E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64B88845" w14:textId="77777777" w:rsidR="00D150F4" w:rsidRPr="00A175EC" w:rsidRDefault="008432C5" w:rsidP="00E612CC">
      <w:pPr>
        <w:rPr>
          <w:rFonts w:ascii="Palatino Linotype" w:hAnsi="Palatino Linotype"/>
          <w:noProof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175E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175E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HS chỉ ra các 3 cặp cạnh tương ứng của hai tam giác bằng nhau từ đó kết luận được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 w14:anchorId="686A3C71">
          <v:shape id="_x0000_i1055" type="#_x0000_t75" style="width:84pt;height:13.5pt" o:ole="">
            <v:imagedata r:id="rId71" o:title=""/>
          </v:shape>
          <o:OLEObject Type="Embed" ProgID="Equation.DSMT4" ShapeID="_x0000_i1055" DrawAspect="Content" ObjectID="_1648111729" r:id="rId72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,</w:t>
      </w:r>
      <w:r w:rsidR="00963314" w:rsidRPr="00A175EC">
        <w:rPr>
          <w:rFonts w:ascii="Palatino Linotype" w:hAnsi="Palatino Linotype"/>
          <w:noProof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 w14:anchorId="4E9DA214">
          <v:shape id="_x0000_i1056" type="#_x0000_t75" style="width:84pt;height:13.5pt" o:ole="">
            <v:imagedata r:id="rId73" o:title=""/>
          </v:shape>
          <o:OLEObject Type="Embed" ProgID="Equation.DSMT4" ShapeID="_x0000_i1056" DrawAspect="Content" ObjectID="_1648111730" r:id="rId74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.</w:t>
      </w:r>
    </w:p>
    <w:p w14:paraId="1650BE13" w14:textId="77777777" w:rsidR="00E612CC" w:rsidRPr="00A175EC" w:rsidRDefault="005C5BF0" w:rsidP="004D59B4">
      <w:pPr>
        <w:pStyle w:val="Bai1"/>
        <w:spacing w:before="0" w:after="0" w:line="288" w:lineRule="auto"/>
        <w:jc w:val="left"/>
        <w:rPr>
          <w:b w:val="0"/>
          <w:sz w:val="24"/>
          <w:szCs w:val="24"/>
          <w:lang w:val="en-US"/>
        </w:rPr>
      </w:pPr>
      <w:r w:rsidRPr="00A175EC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05FA9BE" wp14:editId="40FF94A5">
            <wp:simplePos x="0" y="0"/>
            <wp:positionH relativeFrom="column">
              <wp:posOffset>4673462</wp:posOffset>
            </wp:positionH>
            <wp:positionV relativeFrom="paragraph">
              <wp:posOffset>494334</wp:posOffset>
            </wp:positionV>
            <wp:extent cx="1398198" cy="1367943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198" cy="136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671D" w:rsidRPr="00A175EC">
        <w:rPr>
          <w:color w:val="0000CC"/>
          <w:sz w:val="24"/>
          <w:szCs w:val="24"/>
        </w:rPr>
        <w:t xml:space="preserve">Bài </w:t>
      </w:r>
      <w:r w:rsidR="00DB671D" w:rsidRPr="00A175EC">
        <w:rPr>
          <w:color w:val="0000CC"/>
          <w:sz w:val="24"/>
          <w:szCs w:val="24"/>
          <w:lang w:val="en-US"/>
        </w:rPr>
        <w:t>2</w:t>
      </w:r>
      <w:r w:rsidR="00DB671D" w:rsidRPr="00A175EC">
        <w:rPr>
          <w:color w:val="0000CC"/>
          <w:sz w:val="24"/>
          <w:szCs w:val="24"/>
        </w:rPr>
        <w:t xml:space="preserve">:  </w:t>
      </w:r>
      <w:r w:rsidR="00E612CC" w:rsidRPr="00A175EC">
        <w:rPr>
          <w:b w:val="0"/>
          <w:color w:val="000000" w:themeColor="text1"/>
          <w:sz w:val="24"/>
          <w:szCs w:val="24"/>
          <w:lang w:val="en-US"/>
        </w:rPr>
        <w:t xml:space="preserve">Do </w:t>
      </w:r>
      <w:r w:rsidR="00E612CC" w:rsidRPr="00A175EC">
        <w:rPr>
          <w:position w:val="-4"/>
          <w:sz w:val="24"/>
          <w:szCs w:val="24"/>
        </w:rPr>
        <w:object w:dxaOrig="820" w:dyaOrig="260" w14:anchorId="27F667BE">
          <v:shape id="_x0000_i1057" type="#_x0000_t75" style="width:41pt;height:13pt" o:ole="">
            <v:imagedata r:id="rId13" o:title=""/>
          </v:shape>
          <o:OLEObject Type="Embed" ProgID="Equation.DSMT4" ShapeID="_x0000_i1057" DrawAspect="Content" ObjectID="_1648111731" r:id="rId76"/>
        </w:object>
      </w:r>
      <w:r w:rsidR="00E612CC" w:rsidRPr="00A175EC">
        <w:rPr>
          <w:b w:val="0"/>
          <w:sz w:val="24"/>
          <w:szCs w:val="24"/>
          <w:lang w:val="en-US"/>
        </w:rPr>
        <w:t xml:space="preserve">là hình vuông nên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80" w:dyaOrig="320" w14:anchorId="32F6A9C8">
          <v:shape id="_x0000_i1058" type="#_x0000_t75" style="width:124pt;height:16pt" o:ole="">
            <v:imagedata r:id="rId77" o:title=""/>
          </v:shape>
          <o:OLEObject Type="Embed" ProgID="Equation.DSMT4" ShapeID="_x0000_i1058" DrawAspect="Content" ObjectID="_1648111732" r:id="rId78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39" w:dyaOrig="320" w14:anchorId="3BDC3B9E">
          <v:shape id="_x0000_i1059" type="#_x0000_t75" style="width:121.95pt;height:16pt" o:ole="">
            <v:imagedata r:id="rId79" o:title=""/>
          </v:shape>
          <o:OLEObject Type="Embed" ProgID="Equation.DSMT4" ShapeID="_x0000_i1059" DrawAspect="Content" ObjectID="_1648111733" r:id="rId80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E612CC" w:rsidRPr="00A175EC">
        <w:rPr>
          <w:b w:val="0"/>
          <w:sz w:val="24"/>
          <w:szCs w:val="24"/>
          <w:lang w:val="en-US"/>
        </w:rPr>
        <w:t xml:space="preserve">từ đó suy ra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60" w:dyaOrig="320" w14:anchorId="0AE7EDB3">
          <v:shape id="_x0000_i1060" type="#_x0000_t75" style="width:123pt;height:16pt" o:ole="">
            <v:imagedata r:id="rId81" o:title=""/>
          </v:shape>
          <o:OLEObject Type="Embed" ProgID="Equation.DSMT4" ShapeID="_x0000_i1060" DrawAspect="Content" ObjectID="_1648111734" r:id="rId82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</w:p>
    <w:p w14:paraId="32988DCF" w14:textId="77777777" w:rsidR="00D150F4" w:rsidRPr="00A175EC" w:rsidRDefault="004D59B4" w:rsidP="00DB671D">
      <w:pPr>
        <w:pStyle w:val="Bai1"/>
        <w:spacing w:before="0" w:after="0" w:line="288" w:lineRule="auto"/>
        <w:ind w:left="567" w:hanging="567"/>
        <w:jc w:val="left"/>
        <w:rPr>
          <w:b w:val="0"/>
          <w:color w:val="0000CC"/>
          <w:sz w:val="24"/>
          <w:szCs w:val="24"/>
        </w:rPr>
      </w:pPr>
      <w:r w:rsidRPr="00A175EC">
        <w:rPr>
          <w:b w:val="0"/>
          <w:sz w:val="24"/>
          <w:szCs w:val="24"/>
          <w:lang w:val="en-US"/>
        </w:rPr>
        <w:t xml:space="preserve">Kết quả: </w:t>
      </w:r>
      <w:r w:rsidR="00AB4975">
        <w:rPr>
          <w:b w:val="0"/>
          <w:position w:val="-10"/>
          <w:sz w:val="24"/>
          <w:szCs w:val="24"/>
        </w:rPr>
        <w:pict w14:anchorId="7E96A292">
          <v:shape id="_x0000_i1061" type="#_x0000_t75" style="width:201pt;height:16pt">
            <v:imagedata r:id="rId83" o:title=""/>
          </v:shape>
        </w:pict>
      </w:r>
    </w:p>
    <w:p w14:paraId="21850CCD" w14:textId="77777777" w:rsidR="005C5BF0" w:rsidRPr="00A175EC" w:rsidRDefault="002F3C0A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A175EC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5C5BF0" w:rsidRPr="00A175EC">
        <w:rPr>
          <w:rFonts w:ascii="Palatino Linotype" w:hAnsi="Palatino Linotype"/>
          <w:sz w:val="24"/>
          <w:szCs w:val="24"/>
        </w:rPr>
        <w:t>a) HS tự vẽ hình (nêu cách vẽ)</w:t>
      </w:r>
    </w:p>
    <w:p w14:paraId="0848DCB5" w14:textId="77777777" w:rsidR="005C5BF0" w:rsidRPr="00A175EC" w:rsidRDefault="005C5BF0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sz w:val="24"/>
          <w:szCs w:val="24"/>
        </w:rPr>
        <w:t xml:space="preserve">b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60" w:dyaOrig="279" w14:anchorId="73E7C43B">
          <v:shape id="_x0000_i1062" type="#_x0000_t75" style="width:82.5pt;height:13.5pt" o:ole="">
            <v:imagedata r:id="rId84" o:title=""/>
          </v:shape>
          <o:OLEObject Type="Embed" ProgID="Equation.DSMT4" ShapeID="_x0000_i1062" DrawAspect="Content" ObjectID="_1648111735" r:id="rId85"/>
        </w:object>
      </w:r>
      <w:r w:rsidRPr="00A175EC">
        <w:rPr>
          <w:rFonts w:ascii="Palatino Linotype" w:hAnsi="Palatino Linotype"/>
          <w:sz w:val="24"/>
          <w:szCs w:val="24"/>
        </w:rPr>
        <w:t xml:space="preserve"> (c.c.c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40" w:dyaOrig="380" w14:anchorId="1D5FFBC1">
          <v:shape id="_x0000_i1063" type="#_x0000_t75" style="width:81.75pt;height:18.75pt" o:ole="">
            <v:imagedata r:id="rId86" o:title=""/>
          </v:shape>
          <o:OLEObject Type="Embed" ProgID="Equation.DSMT4" ShapeID="_x0000_i1063" DrawAspect="Content" ObjectID="_1648111736" r:id="rId87"/>
        </w:object>
      </w:r>
      <w:r w:rsidRPr="00A175EC">
        <w:rPr>
          <w:rFonts w:ascii="Palatino Linotype" w:hAnsi="Palatino Linotype"/>
          <w:sz w:val="24"/>
          <w:szCs w:val="24"/>
        </w:rPr>
        <w:t xml:space="preserve"> (hai góc tương ứng)</w:t>
      </w:r>
    </w:p>
    <w:p w14:paraId="6E47C320" w14:textId="77777777" w:rsidR="005C5BF0" w:rsidRPr="00A175EC" w:rsidRDefault="005C5BF0" w:rsidP="005C5BF0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noProof/>
          <w:color w:val="0000CC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49D962" wp14:editId="5A2535E7">
                <wp:simplePos x="0" y="0"/>
                <wp:positionH relativeFrom="column">
                  <wp:posOffset>5229473</wp:posOffset>
                </wp:positionH>
                <wp:positionV relativeFrom="paragraph">
                  <wp:posOffset>285750</wp:posOffset>
                </wp:positionV>
                <wp:extent cx="341906" cy="238539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906" cy="23853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0B6342" w14:textId="77777777" w:rsidR="000474BF" w:rsidRPr="005C5BF0" w:rsidRDefault="000474BF">
                            <w:pPr>
                              <w:rPr>
                                <w:sz w:val="20"/>
                              </w:rPr>
                            </w:pPr>
                            <w:r w:rsidRPr="005C5BF0"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B2225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11.75pt;margin-top:22.5pt;width:26.9pt;height:18.8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" filled="f" stroked="f" strokeweight=".5pt">
                <v:textbox>
                  <w:txbxContent>
                    <w:p w:rsidR="000474BF" w:rsidRPr="005C5BF0" w:rsidRDefault="000474BF">
                      <w:pPr>
                        <w:rPr>
                          <w:sz w:val="20"/>
                        </w:rPr>
                      </w:pPr>
                      <w:r w:rsidRPr="005C5BF0"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740" w:dyaOrig="279" w14:anchorId="6091CCB0">
          <v:shape id="_x0000_i1064" type="#_x0000_t75" style="width:36.75pt;height:13.5pt" o:ole="">
            <v:imagedata r:id="rId88" o:title=""/>
          </v:shape>
          <o:OLEObject Type="Embed" ProgID="Equation.DSMT4" ShapeID="_x0000_i1064" DrawAspect="Content" ObjectID="_1648111737" r:id="rId89"/>
        </w:object>
      </w:r>
      <w:r w:rsidRPr="00A175EC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580" w:dyaOrig="279" w14:anchorId="546659BF">
          <v:shape id="_x0000_i1065" type="#_x0000_t75" style="width:28.5pt;height:13.5pt" o:ole="">
            <v:imagedata r:id="rId90" o:title=""/>
          </v:shape>
          <o:OLEObject Type="Embed" ProgID="Equation.DSMT4" ShapeID="_x0000_i1065" DrawAspect="Content" ObjectID="_1648111738" r:id="rId91"/>
        </w:object>
      </w:r>
      <w:r w:rsidRPr="00A175EC">
        <w:rPr>
          <w:rFonts w:ascii="Palatino Linotype" w:hAnsi="Palatino Linotype"/>
          <w:sz w:val="24"/>
          <w:szCs w:val="24"/>
        </w:rPr>
        <w:t>.</w:t>
      </w:r>
    </w:p>
    <w:p w14:paraId="52158561" w14:textId="77777777" w:rsidR="005C5BF0" w:rsidRDefault="00A175EC" w:rsidP="00D150F4">
      <w:pPr>
        <w:rPr>
          <w:rFonts w:ascii="Palatino Linotype" w:hAnsi="Palatino Linotype"/>
          <w:color w:val="0000C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58DDE1C" wp14:editId="5E8EBD53">
            <wp:simplePos x="0" y="0"/>
            <wp:positionH relativeFrom="column">
              <wp:posOffset>2924506</wp:posOffset>
            </wp:positionH>
            <wp:positionV relativeFrom="paragraph">
              <wp:posOffset>56432</wp:posOffset>
            </wp:positionV>
            <wp:extent cx="1748790" cy="114744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1EAAC3AA" w14:textId="77777777"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a) Xét </w:t>
      </w:r>
      <w:r w:rsidRPr="00A175E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20" w:dyaOrig="320" w14:anchorId="2501FB63">
          <v:shape id="_x0000_i1066" type="#_x0000_t75" style="width:100.8pt;height:15.85pt" o:ole="">
            <v:imagedata r:id="rId92" o:title=""/>
          </v:shape>
          <o:OLEObject Type="Embed" ProgID="Equation.DSMT4" ShapeID="_x0000_i1066" DrawAspect="Content" ObjectID="_1648111739" r:id="rId93"/>
        </w:object>
      </w:r>
    </w:p>
    <w:p w14:paraId="18211A0A" w14:textId="77777777"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position w:val="-56"/>
          <w:sz w:val="24"/>
          <w:szCs w:val="24"/>
        </w:rPr>
        <w:object w:dxaOrig="3960" w:dyaOrig="1240" w14:anchorId="5815BD76">
          <v:shape id="_x0000_i1067" type="#_x0000_t75" style="width:197.8pt;height:62.1pt" o:ole="">
            <v:imagedata r:id="rId94" o:title=""/>
          </v:shape>
          <o:OLEObject Type="Embed" ProgID="Equation.DSMT4" ShapeID="_x0000_i1067" DrawAspect="Content" ObjectID="_1648111740" r:id="rId95"/>
        </w:object>
      </w:r>
    </w:p>
    <w:p w14:paraId="48F0BDD6" w14:textId="77777777"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b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4180" w:dyaOrig="520" w14:anchorId="5512300F">
          <v:shape id="_x0000_i1068" type="#_x0000_t75" style="width:208.8pt;height:26.05pt" o:ole="">
            <v:imagedata r:id="rId96" o:title=""/>
          </v:shape>
          <o:OLEObject Type="Embed" ProgID="Equation.DSMT4" ShapeID="_x0000_i1068" DrawAspect="Content" ObjectID="_1648111741" r:id="rId97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279" w14:anchorId="35CA8146">
          <v:shape id="_x0000_i1069" type="#_x0000_t75" style="width:44.15pt;height:13.9pt" o:ole="">
            <v:imagedata r:id="rId98" o:title=""/>
          </v:shape>
          <o:OLEObject Type="Embed" ProgID="Equation.DSMT4" ShapeID="_x0000_i1069" DrawAspect="Content" ObjectID="_1648111742" r:id="rId99"/>
        </w:object>
      </w:r>
    </w:p>
    <w:p w14:paraId="56AF8A2A" w14:textId="77777777"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3360" w:dyaOrig="520" w14:anchorId="34CE1B65">
          <v:shape id="_x0000_i1070" type="#_x0000_t75" style="width:167.85pt;height:26.2pt" o:ole="">
            <v:imagedata r:id="rId100" o:title=""/>
          </v:shape>
          <o:OLEObject Type="Embed" ProgID="Equation.DSMT4" ShapeID="_x0000_i1070" DrawAspect="Content" ObjectID="_1648111743" r:id="rId101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 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61FDB7AC">
          <v:shape id="_x0000_i1071" type="#_x0000_t75" style="width:48.95pt;height:13.9pt" o:ole="">
            <v:imagedata r:id="rId102" o:title=""/>
          </v:shape>
          <o:OLEObject Type="Embed" ProgID="Equation.DSMT4" ShapeID="_x0000_i1071" DrawAspect="Content" ObjectID="_1648111744" r:id="rId103"/>
        </w:object>
      </w:r>
    </w:p>
    <w:p w14:paraId="27545BC7" w14:textId="77777777" w:rsidR="00A175EC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>
        <w:rPr>
          <w:rFonts w:ascii="Palatino Linotype" w:hAnsi="Palatino Linotype"/>
          <w:color w:val="0000CC"/>
          <w:sz w:val="24"/>
          <w:szCs w:val="24"/>
        </w:rPr>
        <w:t>(HS vẽ hình)</w:t>
      </w:r>
    </w:p>
    <w:p w14:paraId="6A51B80F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D7C3459" wp14:editId="00F125A2">
            <wp:simplePos x="0" y="0"/>
            <wp:positionH relativeFrom="column">
              <wp:posOffset>3461716</wp:posOffset>
            </wp:positionH>
            <wp:positionV relativeFrom="paragraph">
              <wp:posOffset>54665</wp:posOffset>
            </wp:positionV>
            <wp:extent cx="2093595" cy="1266190"/>
            <wp:effectExtent l="0" t="0" r="1905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59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279" w14:anchorId="3E3D6F86">
          <v:shape id="_x0000_i1072" type="#_x0000_t75" style="width:36.95pt;height:13.9pt" o:ole="">
            <v:imagedata r:id="rId105" o:title=""/>
          </v:shape>
          <o:OLEObject Type="Embed" ProgID="Equation.DSMT4" ShapeID="_x0000_i1072" DrawAspect="Content" ObjectID="_1648111745" r:id="rId10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C0EFE53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55EC3FF2">
          <v:shape id="_x0000_i1073" type="#_x0000_t75" style="width:12pt;height:12.95pt" o:ole="">
            <v:imagedata r:id="rId107" o:title=""/>
          </v:shape>
          <o:OLEObject Type="Embed" ProgID="Equation.DSMT4" ShapeID="_x0000_i1073" DrawAspect="Content" ObjectID="_1648111746" r:id="rId10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 w14:anchorId="635E0B2B">
          <v:shape id="_x0000_i1074" type="#_x0000_t75" style="width:12.95pt;height:12.95pt" o:ole="">
            <v:imagedata r:id="rId109" o:title=""/>
          </v:shape>
          <o:OLEObject Type="Embed" ProgID="Equation.DSMT4" ShapeID="_x0000_i1074" DrawAspect="Content" ObjectID="_1648111747" r:id="rId11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 w14:anchorId="29DF4BCF">
          <v:shape id="_x0000_i1075" type="#_x0000_t75" style="width:12.95pt;height:12.95pt" o:ole="">
            <v:imagedata r:id="rId111" o:title=""/>
          </v:shape>
          <o:OLEObject Type="Embed" ProgID="Equation.DSMT4" ShapeID="_x0000_i1075" DrawAspect="Content" ObjectID="_1648111748" r:id="rId11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766C2035">
          <v:shape id="_x0000_i1076" type="#_x0000_t75" style="width:12pt;height:13.9pt" o:ole="">
            <v:imagedata r:id="rId113" o:title=""/>
          </v:shape>
          <o:OLEObject Type="Embed" ProgID="Equation.DSMT4" ShapeID="_x0000_i1076" DrawAspect="Content" ObjectID="_1648111749" r:id="rId11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2D1C938E">
          <v:shape id="_x0000_i1077" type="#_x0000_t75" style="width:12pt;height:12.95pt" o:ole="">
            <v:imagedata r:id="rId115" o:title=""/>
          </v:shape>
          <o:OLEObject Type="Embed" ProgID="Equation.DSMT4" ShapeID="_x0000_i1077" DrawAspect="Content" ObjectID="_1648111750" r:id="rId11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3C5583A1">
          <v:shape id="_x0000_i1078" type="#_x0000_t75" style="width:12pt;height:13.9pt" o:ole="">
            <v:imagedata r:id="rId117" o:title=""/>
          </v:shape>
          <o:OLEObject Type="Embed" ProgID="Equation.DSMT4" ShapeID="_x0000_i1078" DrawAspect="Content" ObjectID="_1648111751" r:id="rId11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463F9F0D" w14:textId="77777777" w:rsid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 w14:anchorId="37A7978C">
          <v:shape id="_x0000_i1079" type="#_x0000_t75" style="width:41pt;height:13pt" o:ole="">
            <v:imagedata r:id="rId119" o:title=""/>
          </v:shape>
          <o:OLEObject Type="Embed" ProgID="Equation.DSMT4" ShapeID="_x0000_i1079" DrawAspect="Content" ObjectID="_1648111752" r:id="rId12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 w14:anchorId="336DAA74">
          <v:shape id="_x0000_i1080" type="#_x0000_t75" style="width:35pt;height:13.95pt" o:ole="">
            <v:imagedata r:id="rId121" o:title=""/>
          </v:shape>
          <o:OLEObject Type="Embed" ProgID="Equation.DSMT4" ShapeID="_x0000_i1080" DrawAspect="Content" ObjectID="_1648111753" r:id="rId12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có</w:t>
      </w:r>
    </w:p>
    <w:p w14:paraId="11C59AF4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60" w:dyaOrig="279" w14:anchorId="113100C1">
          <v:shape id="_x0000_i1081" type="#_x0000_t75" style="width:48pt;height:13.9pt" o:ole="">
            <v:imagedata r:id="rId123" o:title=""/>
          </v:shape>
          <o:OLEObject Type="Embed" ProgID="Equation.DSMT4" ShapeID="_x0000_i1081" DrawAspect="Content" ObjectID="_1648111754" r:id="rId12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bằng bán kính đường tròn tâm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1FF6B313">
          <v:shape id="_x0000_i1082" type="#_x0000_t75" style="width:12pt;height:13.9pt" o:ole="">
            <v:imagedata r:id="rId125" o:title=""/>
          </v:shape>
          <o:OLEObject Type="Embed" ProgID="Equation.DSMT4" ShapeID="_x0000_i1082" DrawAspect="Content" ObjectID="_1648111755" r:id="rId12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14:paraId="64D64553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564093E7">
          <v:shape id="_x0000_i1083" type="#_x0000_t75" style="width:48.95pt;height:13.9pt" o:ole="">
            <v:imagedata r:id="rId127" o:title=""/>
          </v:shape>
          <o:OLEObject Type="Embed" ProgID="Equation.DSMT4" ShapeID="_x0000_i1083" DrawAspect="Content" ObjectID="_1648111756" r:id="rId12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bằng bán kính đường tròn tâm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0676E102">
          <v:shape id="_x0000_i1084" type="#_x0000_t75" style="width:12pt;height:12.95pt" o:ole="">
            <v:imagedata r:id="rId129" o:title=""/>
          </v:shape>
          <o:OLEObject Type="Embed" ProgID="Equation.DSMT4" ShapeID="_x0000_i1084" DrawAspect="Content" ObjectID="_1648111757" r:id="rId13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14:paraId="0B2E7452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19A2C645">
          <v:shape id="_x0000_i1085" type="#_x0000_t75" style="width:21.1pt;height:13.9pt" o:ole="">
            <v:imagedata r:id="rId131" o:title=""/>
          </v:shape>
          <o:OLEObject Type="Embed" ProgID="Equation.DSMT4" ShapeID="_x0000_i1085" DrawAspect="Content" ObjectID="_1648111758" r:id="rId13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cạnh chung</w:t>
      </w:r>
    </w:p>
    <w:p w14:paraId="1031283D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 w14:anchorId="149D15EB">
          <v:shape id="_x0000_i1086" type="#_x0000_t75" style="width:124.75pt;height:15.85pt" o:ole="">
            <v:imagedata r:id="rId133" o:title=""/>
          </v:shape>
          <o:OLEObject Type="Embed" ProgID="Equation.DSMT4" ShapeID="_x0000_i1086" DrawAspect="Content" ObjectID="_1648111759" r:id="rId134"/>
        </w:object>
      </w:r>
    </w:p>
    <w:p w14:paraId="48E15359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</w:rPr>
        <w:object w:dxaOrig="1560" w:dyaOrig="400" w14:anchorId="695E8B78">
          <v:shape id="_x0000_i1087" type="#_x0000_t75" style="width:78.25pt;height:20.15pt" o:ole="">
            <v:imagedata r:id="rId135" o:title=""/>
          </v:shape>
          <o:OLEObject Type="Embed" ProgID="Equation.DSMT4" ShapeID="_x0000_i1087" DrawAspect="Content" ObjectID="_1648111760" r:id="rId136"/>
        </w:object>
      </w:r>
      <w:r w:rsidRPr="000474BF">
        <w:rPr>
          <w:rFonts w:ascii="Palatino Linotype" w:hAnsi="Palatino Linotype"/>
          <w:color w:val="000000" w:themeColor="text1"/>
        </w:rPr>
        <w:t xml:space="preserve">(cặp góc tương </w:t>
      </w:r>
      <w:proofErr w:type="gramStart"/>
      <w:r w:rsidRPr="000474BF">
        <w:rPr>
          <w:rFonts w:ascii="Palatino Linotype" w:hAnsi="Palatino Linotype"/>
          <w:color w:val="000000" w:themeColor="text1"/>
        </w:rPr>
        <w:t>ứng )</w:t>
      </w:r>
      <w:proofErr w:type="gramEnd"/>
      <w:r w:rsidRPr="000474BF">
        <w:rPr>
          <w:rFonts w:ascii="Palatino Linotype" w:hAnsi="Palatino Linotype"/>
          <w:color w:val="000000" w:themeColor="text1"/>
        </w:rPr>
        <w:t xml:space="preserve"> mà hai góc này ở vị</w:t>
      </w:r>
      <w:r>
        <w:rPr>
          <w:rFonts w:ascii="Palatino Linotype" w:hAnsi="Palatino Linotype"/>
          <w:color w:val="000000" w:themeColor="text1"/>
        </w:rPr>
        <w:t xml:space="preserve"> trí so le trong</w:t>
      </w:r>
    </w:p>
    <w:p w14:paraId="0747571A" w14:textId="77777777" w:rsidR="00A175EC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</w:rPr>
        <w:t xml:space="preserve">nên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880" w:dyaOrig="279" w14:anchorId="6B197626">
          <v:shape id="_x0000_i1088" type="#_x0000_t75" style="width:44.15pt;height:13.9pt" o:ole="">
            <v:imagedata r:id="rId137" o:title=""/>
          </v:shape>
          <o:OLEObject Type="Embed" ProgID="Equation.DSMT4" ShapeID="_x0000_i1088" DrawAspect="Content" ObjectID="_1648111761" r:id="rId138"/>
        </w:object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</w:rPr>
        <w:sym w:font="Symbol" w:char="F0DE"/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740" w:dyaOrig="279" w14:anchorId="4AD67DCD">
          <v:shape id="_x0000_i1089" type="#_x0000_t75" style="width:36.95pt;height:13.9pt" o:ole="">
            <v:imagedata r:id="rId139" o:title=""/>
          </v:shape>
          <o:OLEObject Type="Embed" ProgID="Equation.DSMT4" ShapeID="_x0000_i1089" DrawAspect="Content" ObjectID="_1648111762" r:id="rId140"/>
        </w:object>
      </w:r>
      <w:r w:rsidRPr="000474BF">
        <w:rPr>
          <w:rFonts w:ascii="Palatino Linotype" w:hAnsi="Palatino Linotype"/>
          <w:color w:val="000000" w:themeColor="text1"/>
        </w:rPr>
        <w:t xml:space="preserve"> (vì </w:t>
      </w:r>
      <w:r w:rsidRPr="000474BF">
        <w:rPr>
          <w:rFonts w:ascii="Palatino Linotype" w:hAnsi="Palatino Linotype"/>
          <w:color w:val="000000" w:themeColor="text1"/>
          <w:position w:val="-10"/>
        </w:rPr>
        <w:object w:dxaOrig="900" w:dyaOrig="320" w14:anchorId="21A4EDD4">
          <v:shape id="_x0000_i1090" type="#_x0000_t75" style="width:45.1pt;height:15.85pt" o:ole="">
            <v:imagedata r:id="rId141" o:title=""/>
          </v:shape>
          <o:OLEObject Type="Embed" ProgID="Equation.DSMT4" ShapeID="_x0000_i1090" DrawAspect="Content" ObjectID="_1648111763" r:id="rId142"/>
        </w:object>
      </w:r>
      <w:r w:rsidRPr="000474BF">
        <w:rPr>
          <w:rFonts w:ascii="Palatino Linotype" w:hAnsi="Palatino Linotype"/>
          <w:color w:val="000000" w:themeColor="text1"/>
        </w:rPr>
        <w:t xml:space="preserve">) </w:t>
      </w:r>
    </w:p>
    <w:p w14:paraId="56E524C9" w14:textId="77777777" w:rsidR="00A175EC" w:rsidRPr="00EE52A6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2FC11088" w14:textId="77777777" w:rsidR="000474BF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4F449503">
          <v:shape id="_x0000_i1091" type="#_x0000_t75" style="width:12pt;height:12.95pt" o:ole="">
            <v:imagedata r:id="rId143" o:title=""/>
          </v:shape>
          <o:OLEObject Type="Embed" ProgID="Equation.DSMT4" ShapeID="_x0000_i1091" DrawAspect="Content" ObjectID="_1648111764" r:id="rId14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15157A5F">
          <v:shape id="_x0000_i1092" type="#_x0000_t75" style="width:12pt;height:13.9pt" o:ole="">
            <v:imagedata r:id="rId145" o:title=""/>
          </v:shape>
          <o:OLEObject Type="Embed" ProgID="Equation.DSMT4" ShapeID="_x0000_i1092" DrawAspect="Content" ObjectID="_1648111765" r:id="rId146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="000474BF"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74043FA9">
          <v:shape id="_x0000_i1093" type="#_x0000_t75" style="width:128.15pt;height:15.85pt" o:ole="">
            <v:imagedata r:id="rId147" o:title=""/>
          </v:shape>
          <o:OLEObject Type="Embed" ProgID="Equation.DSMT4" ShapeID="_x0000_i1093" DrawAspect="Content" ObjectID="_1648111766" r:id="rId148"/>
        </w:object>
      </w:r>
    </w:p>
    <w:p w14:paraId="1CA3FF42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 w14:anchorId="620B3C97">
          <v:shape id="_x0000_i1094" type="#_x0000_t75" style="width:78.7pt;height:20.15pt" o:ole="">
            <v:imagedata r:id="rId149" o:title=""/>
          </v:shape>
          <o:OLEObject Type="Embed" ProgID="Equation.DSMT4" ShapeID="_x0000_i1094" DrawAspect="Content" ObjectID="_1648111767" r:id="rId15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(cặp góc tương </w:t>
      </w:r>
      <w:proofErr w:type="gramStart"/>
      <w:r w:rsidRPr="000474BF">
        <w:rPr>
          <w:rFonts w:ascii="Palatino Linotype" w:hAnsi="Palatino Linotype"/>
          <w:color w:val="000000" w:themeColor="text1"/>
          <w:sz w:val="24"/>
          <w:szCs w:val="24"/>
        </w:rPr>
        <w:t>ứng )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420" w:dyaOrig="279" w14:anchorId="642052FB">
          <v:shape id="_x0000_i1095" type="#_x0000_t75" style="width:21.1pt;height:13.9pt" o:ole="">
            <v:imagedata r:id="rId151" o:title=""/>
          </v:shape>
          <o:OLEObject Type="Embed" ProgID="Equation.DSMT4" ShapeID="_x0000_i1095" DrawAspect="Content" ObjectID="_1648111768" r:id="rId15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471C5720">
          <v:shape id="_x0000_i1096" type="#_x0000_t75" style="width:30.25pt;height:20.15pt" o:ole="">
            <v:imagedata r:id="rId153" o:title=""/>
          </v:shape>
          <o:OLEObject Type="Embed" ProgID="Equation.DSMT4" ShapeID="_x0000_i1096" DrawAspect="Content" ObjectID="_1648111769" r:id="rId154"/>
        </w:object>
      </w:r>
    </w:p>
    <w:p w14:paraId="5A845640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25474EB4">
          <v:shape id="_x0000_i1097" type="#_x0000_t75" style="width:21.1pt;height:13.9pt" o:ole="">
            <v:imagedata r:id="rId155" o:title=""/>
          </v:shape>
          <o:OLEObject Type="Embed" ProgID="Equation.DSMT4" ShapeID="_x0000_i1097" DrawAspect="Content" ObjectID="_1648111770" r:id="rId15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580" w:dyaOrig="340" w14:anchorId="3BA30E55">
          <v:shape id="_x0000_i1098" type="#_x0000_t75" style="width:28.8pt;height:16.8pt" o:ole="">
            <v:imagedata r:id="rId157" o:title=""/>
          </v:shape>
          <o:OLEObject Type="Embed" ProgID="Equation.DSMT4" ShapeID="_x0000_i1098" DrawAspect="Content" ObjectID="_1648111771" r:id="rId15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79699C88">
          <v:shape id="_x0000_i1099" type="#_x0000_t75" style="width:21.1pt;height:13.9pt" o:ole="">
            <v:imagedata r:id="rId159" o:title=""/>
          </v:shape>
          <o:OLEObject Type="Embed" ProgID="Equation.DSMT4" ShapeID="_x0000_i1099" DrawAspect="Content" ObjectID="_1648111772" r:id="rId16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là tia phân giác của gó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460" w:dyaOrig="320" w14:anchorId="63A6FC73">
          <v:shape id="_x0000_i1100" type="#_x0000_t75" style="width:23.05pt;height:15.85pt" o:ole="">
            <v:imagedata r:id="rId161" o:title=""/>
          </v:shape>
          <o:OLEObject Type="Embed" ProgID="Equation.DSMT4" ShapeID="_x0000_i1100" DrawAspect="Content" ObjectID="_1648111773" r:id="rId16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( Vì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740" w:dyaOrig="279" w14:anchorId="182FA91D">
          <v:shape id="_x0000_i1101" type="#_x0000_t75" style="width:36.95pt;height:13.9pt" o:ole="">
            <v:imagedata r:id="rId163" o:title=""/>
          </v:shape>
          <o:OLEObject Type="Embed" ProgID="Equation.DSMT4" ShapeID="_x0000_i1101" DrawAspect="Content" ObjectID="_1648111774" r:id="rId16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;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780" w:dyaOrig="320" w14:anchorId="77776F22">
          <v:shape id="_x0000_i1102" type="#_x0000_t75" style="width:38.9pt;height:15.85pt" o:ole="">
            <v:imagedata r:id="rId165" o:title=""/>
          </v:shape>
          <o:OLEObject Type="Embed" ProgID="Equation.DSMT4" ShapeID="_x0000_i1102" DrawAspect="Content" ObjectID="_1648111775" r:id="rId16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)</w:t>
      </w:r>
    </w:p>
    <w:p w14:paraId="21EDB5D6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3BEF74FF">
          <v:shape id="_x0000_i1103" type="#_x0000_t75" style="width:20.15pt;height:12.95pt" o:ole="">
            <v:imagedata r:id="rId167" o:title=""/>
          </v:shape>
          <o:OLEObject Type="Embed" ProgID="Equation.DSMT4" ShapeID="_x0000_i1103" DrawAspect="Content" ObjectID="_1648111776" r:id="rId16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tia phân giác của góc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 w14:anchorId="6C682809">
          <v:shape id="_x0000_i1104" type="#_x0000_t75" style="width:27.85pt;height:13.9pt" o:ole="">
            <v:imagedata r:id="rId169" o:title=""/>
          </v:shape>
          <o:OLEObject Type="Embed" ProgID="Equation.DSMT4" ShapeID="_x0000_i1104" DrawAspect="Content" ObjectID="_1648111777" r:id="rId17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37658B64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72D4D375">
          <v:shape id="_x0000_i1105" type="#_x0000_t75" style="width:12pt;height:12.95pt" o:ole="">
            <v:imagedata r:id="rId171" o:title=""/>
          </v:shape>
          <o:OLEObject Type="Embed" ProgID="Equation.DSMT4" ShapeID="_x0000_i1105" DrawAspect="Content" ObjectID="_1648111778" r:id="rId17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 w14:anchorId="69C128D0">
          <v:shape id="_x0000_i1106" type="#_x0000_t75" style="width:12.95pt;height:12.95pt" o:ole="">
            <v:imagedata r:id="rId173" o:title=""/>
          </v:shape>
          <o:OLEObject Type="Embed" ProgID="Equation.DSMT4" ShapeID="_x0000_i1106" DrawAspect="Content" ObjectID="_1648111779" r:id="rId17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2479066" wp14:editId="7E7B74EA">
            <wp:simplePos x="0" y="0"/>
            <wp:positionH relativeFrom="column">
              <wp:posOffset>4107953</wp:posOffset>
            </wp:positionH>
            <wp:positionV relativeFrom="paragraph">
              <wp:posOffset>159717</wp:posOffset>
            </wp:positionV>
            <wp:extent cx="2209291" cy="2137603"/>
            <wp:effectExtent l="0" t="0" r="63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291" cy="2137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6141295F">
          <v:shape id="_x0000_i1107" type="#_x0000_t75" style="width:128.15pt;height:15.85pt" o:ole="">
            <v:imagedata r:id="rId176" o:title=""/>
          </v:shape>
          <o:OLEObject Type="Embed" ProgID="Equation.DSMT4" ShapeID="_x0000_i1107" DrawAspect="Content" ObjectID="_1648111780" r:id="rId177"/>
        </w:object>
      </w:r>
    </w:p>
    <w:p w14:paraId="4DA13B17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 w14:anchorId="1BDCFECD">
          <v:shape id="_x0000_i1108" type="#_x0000_t75" style="width:78.7pt;height:20.15pt" o:ole="">
            <v:imagedata r:id="rId178" o:title=""/>
          </v:shape>
          <o:OLEObject Type="Embed" ProgID="Equation.DSMT4" ShapeID="_x0000_i1108" DrawAspect="Content" ObjectID="_1648111781" r:id="rId17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184335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400" w:dyaOrig="260" w14:anchorId="0827B76C">
          <v:shape id="_x0000_i1109" type="#_x0000_t75" style="width:20.15pt;height:12.95pt" o:ole="">
            <v:imagedata r:id="rId180" o:title=""/>
          </v:shape>
          <o:OLEObject Type="Embed" ProgID="Equation.DSMT4" ShapeID="_x0000_i1109" DrawAspect="Content" ObjectID="_1648111782" r:id="rId18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76B45F81">
          <v:shape id="_x0000_i1110" type="#_x0000_t75" style="width:30.25pt;height:20.15pt" o:ole="">
            <v:imagedata r:id="rId182" o:title=""/>
          </v:shape>
          <o:OLEObject Type="Embed" ProgID="Equation.DSMT4" ShapeID="_x0000_i1110" DrawAspect="Content" ObjectID="_1648111783" r:id="rId18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00C0DDB0">
          <v:shape id="_x0000_i1111" type="#_x0000_t75" style="width:20.15pt;height:12.95pt" o:ole="">
            <v:imagedata r:id="rId184" o:title=""/>
          </v:shape>
          <o:OLEObject Type="Embed" ProgID="Equation.DSMT4" ShapeID="_x0000_i1111" DrawAspect="Content" ObjectID="_1648111784" r:id="rId18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02056C4D">
          <v:shape id="_x0000_i1112" type="#_x0000_t75" style="width:30.25pt;height:20.15pt" o:ole="">
            <v:imagedata r:id="rId186" o:title=""/>
          </v:shape>
          <o:OLEObject Type="Embed" ProgID="Equation.DSMT4" ShapeID="_x0000_i1112" DrawAspect="Content" ObjectID="_1648111785" r:id="rId187"/>
        </w:object>
      </w:r>
    </w:p>
    <w:p w14:paraId="3D64D14C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251884C4">
          <v:shape id="_x0000_i1113" type="#_x0000_t75" style="width:128.15pt;height:15.85pt" o:ole="">
            <v:imagedata r:id="rId188" o:title=""/>
          </v:shape>
          <o:OLEObject Type="Embed" ProgID="Equation.DSMT4" ShapeID="_x0000_i1113" DrawAspect="Content" ObjectID="_1648111786" r:id="rId189"/>
        </w:object>
      </w:r>
    </w:p>
    <w:p w14:paraId="5FBE38AF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00" w:dyaOrig="400" w14:anchorId="38AA1A6C">
          <v:shape id="_x0000_i1114" type="#_x0000_t75" style="width:80.15pt;height:20.15pt" o:ole="">
            <v:imagedata r:id="rId190" o:title=""/>
          </v:shape>
          <o:OLEObject Type="Embed" ProgID="Equation.DSMT4" ShapeID="_x0000_i1114" DrawAspect="Content" ObjectID="_1648111787" r:id="rId19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 xml:space="preserve">cặp góc tương </w:t>
      </w:r>
      <w:proofErr w:type="gramStart"/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>ứng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proofErr w:type="gramEnd"/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mà hai góc này ở vị trí so le trong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70C469CD">
          <v:shape id="_x0000_i1115" type="#_x0000_t75" style="width:48.95pt;height:13.9pt" o:ole="">
            <v:imagedata r:id="rId192" o:title=""/>
          </v:shape>
          <o:OLEObject Type="Embed" ProgID="Equation.DSMT4" ShapeID="_x0000_i1115" DrawAspect="Content" ObjectID="_1648111788" r:id="rId19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1F9176E1" w14:textId="77777777" w:rsidR="000474BF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d) Gọ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 w14:anchorId="3A1BC76C">
          <v:shape id="_x0000_i1116" type="#_x0000_t75" style="width:15.85pt;height:12.95pt" o:ole="">
            <v:imagedata r:id="rId194" o:title=""/>
          </v:shape>
          <o:OLEObject Type="Embed" ProgID="Equation.DSMT4" ShapeID="_x0000_i1116" DrawAspect="Content" ObjectID="_1648111789" r:id="rId19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là trung điểm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56BE4E14">
          <v:shape id="_x0000_i1117" type="#_x0000_t75" style="width:20.15pt;height:12.95pt" o:ole="">
            <v:imagedata r:id="rId196" o:title=""/>
          </v:shape>
          <o:OLEObject Type="Embed" ProgID="Equation.DSMT4" ShapeID="_x0000_i1117" DrawAspect="Content" ObjectID="_1648111790" r:id="rId19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2A8A5F65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80" w:dyaOrig="320" w14:anchorId="5DC638EB">
          <v:shape id="_x0000_i1118" type="#_x0000_t75" style="width:133.85pt;height:15.85pt" o:ole="">
            <v:imagedata r:id="rId198" o:title=""/>
          </v:shape>
          <o:OLEObject Type="Embed" ProgID="Equation.DSMT4" ShapeID="_x0000_i1118" DrawAspect="Content" ObjectID="_1648111791" r:id="rId199"/>
        </w:object>
      </w:r>
    </w:p>
    <w:p w14:paraId="197A6E60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40" w:dyaOrig="720" w14:anchorId="18827F8B">
          <v:shape id="_x0000_i1119" type="#_x0000_t75" style="width:146.85pt;height:36pt" o:ole="">
            <v:imagedata r:id="rId200" o:title=""/>
          </v:shape>
          <o:OLEObject Type="Embed" ProgID="Equation.DSMT4" ShapeID="_x0000_i1119" DrawAspect="Content" ObjectID="_1648111792" r:id="rId201"/>
        </w:object>
      </w:r>
    </w:p>
    <w:p w14:paraId="08E913B3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59" w:dyaOrig="320" w14:anchorId="6163A7C0">
          <v:shape id="_x0000_i1120" type="#_x0000_t75" style="width:132.95pt;height:15.85pt" o:ole="">
            <v:imagedata r:id="rId202" o:title=""/>
          </v:shape>
          <o:OLEObject Type="Embed" ProgID="Equation.DSMT4" ShapeID="_x0000_i1120" DrawAspect="Content" ObjectID="_1648111793" r:id="rId203"/>
        </w:object>
      </w:r>
    </w:p>
    <w:p w14:paraId="70A55DB1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20" w:dyaOrig="720" w14:anchorId="472749B1">
          <v:shape id="_x0000_i1121" type="#_x0000_t75" style="width:145.85pt;height:36pt" o:ole="">
            <v:imagedata r:id="rId204" o:title=""/>
          </v:shape>
          <o:OLEObject Type="Embed" ProgID="Equation.DSMT4" ShapeID="_x0000_i1121" DrawAspect="Content" ObjectID="_1648111794" r:id="rId205"/>
        </w:object>
      </w:r>
    </w:p>
    <w:p w14:paraId="13083AD3" w14:textId="77777777"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>* Cộng góc ta được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400" w14:anchorId="4942D614">
          <v:shape id="_x0000_i1122" type="#_x0000_t75" style="width:67.2pt;height:20.15pt" o:ole="">
            <v:imagedata r:id="rId206" o:title=""/>
          </v:shape>
          <o:OLEObject Type="Embed" ProgID="Equation.DSMT4" ShapeID="_x0000_i1122" DrawAspect="Content" ObjectID="_1648111795" r:id="rId20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20" w:dyaOrig="320" w14:anchorId="241BA1BF">
          <v:shape id="_x0000_i1123" type="#_x0000_t75" style="width:40.8pt;height:15.85pt" o:ole="">
            <v:imagedata r:id="rId208" o:title=""/>
          </v:shape>
          <o:OLEObject Type="Embed" ProgID="Equation.DSMT4" ShapeID="_x0000_i1123" DrawAspect="Content" ObjectID="_1648111796" r:id="rId20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hẳng hàng</w:t>
      </w:r>
    </w:p>
    <w:p w14:paraId="3DC57D4E" w14:textId="77777777" w:rsidR="00D150F4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B7DD9">
        <w:rPr>
          <w:rFonts w:ascii="Palatino Linotype" w:hAnsi="Palatino Linotype"/>
          <w:noProof/>
          <w:sz w:val="24"/>
        </w:rPr>
        <w:lastRenderedPageBreak/>
        <w:drawing>
          <wp:anchor distT="0" distB="0" distL="114300" distR="114300" simplePos="0" relativeHeight="251672576" behindDoc="0" locked="0" layoutInCell="1" allowOverlap="1" wp14:anchorId="5318E61E" wp14:editId="7D40DC8B">
            <wp:simplePos x="0" y="0"/>
            <wp:positionH relativeFrom="column">
              <wp:posOffset>4696736</wp:posOffset>
            </wp:positionH>
            <wp:positionV relativeFrom="paragraph">
              <wp:posOffset>212366</wp:posOffset>
            </wp:positionV>
            <wp:extent cx="1383665" cy="147129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 w14:anchorId="3C59C3EC">
          <v:shape id="_x0000_i1124" type="#_x0000_t75" style="width:50.9pt;height:13.9pt" o:ole="">
            <v:imagedata r:id="rId211" o:title=""/>
          </v:shape>
          <o:OLEObject Type="Embed" ProgID="Equation.DSMT4" ShapeID="_x0000_i1124" DrawAspect="Content" ObjectID="_1648111797" r:id="rId212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tạ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 w14:anchorId="5ABDFF49">
          <v:shape id="_x0000_i1125" type="#_x0000_t75" style="width:15.85pt;height:12.95pt" o:ole="">
            <v:imagedata r:id="rId213" o:title=""/>
          </v:shape>
          <o:OLEObject Type="Embed" ProgID="Equation.DSMT4" ShapeID="_x0000_i1125" DrawAspect="Content" ObjectID="_1648111798" r:id="rId21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5C64EC35" w14:textId="77777777" w:rsidR="00184335" w:rsidRPr="00EE52A6" w:rsidRDefault="00184335" w:rsidP="0018433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26C6830C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a) </w:t>
      </w:r>
      <w:r w:rsidRPr="00EC76D5">
        <w:rPr>
          <w:position w:val="-10"/>
          <w:sz w:val="24"/>
        </w:rPr>
        <w:object w:dxaOrig="2420" w:dyaOrig="320" w14:anchorId="45F78975">
          <v:shape id="_x0000_i1126" type="#_x0000_t75" style="width:121pt;height:16pt" o:ole="">
            <v:imagedata r:id="rId215" o:title=""/>
          </v:shape>
          <o:OLEObject Type="Embed" ProgID="Equation.DSMT4" ShapeID="_x0000_i1126" DrawAspect="Content" ObjectID="_1648111799" r:id="rId216"/>
        </w:object>
      </w:r>
      <w:r>
        <w:rPr>
          <w:sz w:val="24"/>
        </w:rPr>
        <w:t xml:space="preserve"> </w:t>
      </w:r>
    </w:p>
    <w:p w14:paraId="289E3C60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eastAsia="Times New Roman" w:hAnsi="Palatino Linotype"/>
          <w:position w:val="-6"/>
          <w:sz w:val="24"/>
          <w:szCs w:val="24"/>
        </w:rPr>
        <w:object w:dxaOrig="1780" w:dyaOrig="400" w14:anchorId="44612399">
          <v:shape id="_x0000_i1127" type="#_x0000_t75" style="width:89pt;height:20pt" o:ole="">
            <v:imagedata r:id="rId217" o:title=""/>
          </v:shape>
          <o:OLEObject Type="Embed" ProgID="Equation.DSMT4" ShapeID="_x0000_i1127" DrawAspect="Content" ObjectID="_1648111800" r:id="rId218"/>
        </w:object>
      </w:r>
    </w:p>
    <w:p w14:paraId="597F009F" w14:textId="77777777" w:rsidR="00184335" w:rsidRDefault="00184335" w:rsidP="00184335">
      <w:pPr>
        <w:ind w:left="601" w:hanging="601"/>
        <w:rPr>
          <w:sz w:val="24"/>
        </w:rPr>
      </w:pPr>
      <w:r>
        <w:rPr>
          <w:sz w:val="24"/>
        </w:rPr>
        <w:t xml:space="preserve">b) </w:t>
      </w:r>
      <w:r w:rsidRPr="00EC76D5">
        <w:rPr>
          <w:position w:val="-10"/>
          <w:sz w:val="24"/>
        </w:rPr>
        <w:object w:dxaOrig="2540" w:dyaOrig="320" w14:anchorId="5D9F731B">
          <v:shape id="_x0000_i1128" type="#_x0000_t75" style="width:127pt;height:16pt" o:ole="">
            <v:imagedata r:id="rId219" o:title=""/>
          </v:shape>
          <o:OLEObject Type="Embed" ProgID="Equation.DSMT4" ShapeID="_x0000_i1128" DrawAspect="Content" ObjectID="_1648111801" r:id="rId220"/>
        </w:object>
      </w:r>
      <w:r>
        <w:rPr>
          <w:sz w:val="24"/>
        </w:rPr>
        <w:t xml:space="preserve"> </w:t>
      </w:r>
    </w:p>
    <w:p w14:paraId="7847B41E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hAnsi="Palatino Linotype"/>
          <w:position w:val="-6"/>
          <w:sz w:val="24"/>
        </w:rPr>
        <w:object w:dxaOrig="1880" w:dyaOrig="400" w14:anchorId="490FBA6F">
          <v:shape id="_x0000_i1129" type="#_x0000_t75" style="width:94pt;height:20pt" o:ole="">
            <v:imagedata r:id="rId221" o:title=""/>
          </v:shape>
          <o:OLEObject Type="Embed" ProgID="Equation.DSMT4" ShapeID="_x0000_i1129" DrawAspect="Content" ObjectID="_1648111802" r:id="rId222"/>
        </w:object>
      </w:r>
      <w:r>
        <w:rPr>
          <w:rFonts w:ascii="Palatino Linotype" w:hAnsi="Palatino Linotype"/>
          <w:sz w:val="24"/>
        </w:rPr>
        <w:t xml:space="preserve"> </w:t>
      </w:r>
      <w:r w:rsidRPr="00EC76D5">
        <w:rPr>
          <w:rFonts w:ascii="Palatino Linotype" w:hAnsi="Palatino Linotype"/>
          <w:position w:val="-6"/>
          <w:sz w:val="24"/>
        </w:rPr>
        <w:object w:dxaOrig="800" w:dyaOrig="279" w14:anchorId="7B70162D">
          <v:shape id="_x0000_i1130" type="#_x0000_t75" style="width:40pt;height:13.95pt" o:ole="">
            <v:imagedata r:id="rId223" o:title=""/>
          </v:shape>
          <o:OLEObject Type="Embed" ProgID="Equation.DSMT4" ShapeID="_x0000_i1130" DrawAspect="Content" ObjectID="_1648111803" r:id="rId224"/>
        </w:object>
      </w:r>
      <w:r>
        <w:rPr>
          <w:rFonts w:ascii="Palatino Linotype" w:hAnsi="Palatino Linotype"/>
          <w:sz w:val="24"/>
        </w:rPr>
        <w:t xml:space="preserve">  là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phân giác của </w:t>
      </w:r>
      <w:r w:rsidRPr="00EC76D5">
        <w:rPr>
          <w:position w:val="-4"/>
          <w:sz w:val="24"/>
        </w:rPr>
        <w:object w:dxaOrig="600" w:dyaOrig="380" w14:anchorId="160FC518">
          <v:shape id="_x0000_i1131" type="#_x0000_t75" style="width:30pt;height:19pt" o:ole="">
            <v:imagedata r:id="rId65" o:title=""/>
          </v:shape>
          <o:OLEObject Type="Embed" ProgID="Equation.DSMT4" ShapeID="_x0000_i1131" DrawAspect="Content" ObjectID="_1648111804" r:id="rId225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71D5D35D" w14:textId="77777777"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c) </w:t>
      </w:r>
      <w:r w:rsidRPr="00EC76D5">
        <w:rPr>
          <w:position w:val="-10"/>
          <w:sz w:val="24"/>
        </w:rPr>
        <w:object w:dxaOrig="2420" w:dyaOrig="320" w14:anchorId="7608F039">
          <v:shape id="_x0000_i1132" type="#_x0000_t75" style="width:121pt;height:16pt" o:ole="">
            <v:imagedata r:id="rId226" o:title=""/>
          </v:shape>
          <o:OLEObject Type="Embed" ProgID="Equation.DSMT4" ShapeID="_x0000_i1132" DrawAspect="Content" ObjectID="_1648111805" r:id="rId227"/>
        </w:object>
      </w:r>
      <w:r>
        <w:rPr>
          <w:sz w:val="24"/>
        </w:rPr>
        <w:t xml:space="preserve"> </w:t>
      </w:r>
    </w:p>
    <w:p w14:paraId="331A895A" w14:textId="77777777" w:rsidR="00184335" w:rsidRDefault="00184335" w:rsidP="00184335">
      <w:pPr>
        <w:ind w:left="601" w:hanging="601"/>
        <w:rPr>
          <w:sz w:val="24"/>
        </w:rPr>
      </w:pPr>
      <w:r w:rsidRPr="00EC76D5">
        <w:rPr>
          <w:position w:val="-6"/>
          <w:sz w:val="24"/>
        </w:rPr>
        <w:object w:dxaOrig="3540" w:dyaOrig="400" w14:anchorId="4FF4B7FD">
          <v:shape id="_x0000_i1133" type="#_x0000_t75" style="width:177pt;height:20pt" o:ole="">
            <v:imagedata r:id="rId228" o:title=""/>
          </v:shape>
          <o:OLEObject Type="Embed" ProgID="Equation.DSMT4" ShapeID="_x0000_i1133" DrawAspect="Content" ObjectID="_1648111806" r:id="rId229"/>
        </w:object>
      </w:r>
      <w:r>
        <w:rPr>
          <w:sz w:val="24"/>
        </w:rPr>
        <w:t xml:space="preserve"> </w:t>
      </w:r>
      <w:r w:rsidRPr="00EC76D5">
        <w:rPr>
          <w:position w:val="-18"/>
          <w:sz w:val="24"/>
        </w:rPr>
        <w:object w:dxaOrig="2420" w:dyaOrig="480" w14:anchorId="7A43335B">
          <v:shape id="_x0000_i1134" type="#_x0000_t75" style="width:121pt;height:24pt" o:ole="">
            <v:imagedata r:id="rId230" o:title=""/>
          </v:shape>
          <o:OLEObject Type="Embed" ProgID="Equation.DSMT4" ShapeID="_x0000_i1134" DrawAspect="Content" ObjectID="_1648111807" r:id="rId231"/>
        </w:object>
      </w:r>
      <w:r>
        <w:rPr>
          <w:sz w:val="24"/>
        </w:rPr>
        <w:t xml:space="preserve"> </w:t>
      </w:r>
    </w:p>
    <w:p w14:paraId="1C141132" w14:textId="77777777" w:rsidR="00184335" w:rsidRPr="00184335" w:rsidRDefault="00184335" w:rsidP="00184335">
      <w:pPr>
        <w:ind w:left="601" w:hanging="601"/>
        <w:rPr>
          <w:rFonts w:ascii="Palatino Linotype" w:hAnsi="Palatino Linotype"/>
          <w:sz w:val="24"/>
        </w:rPr>
      </w:pPr>
    </w:p>
    <w:p w14:paraId="48E47A4A" w14:textId="77777777" w:rsidR="0072147F" w:rsidRPr="00EE52A6" w:rsidRDefault="0072147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14:paraId="00343B88" w14:textId="77777777" w:rsidR="00D150F4" w:rsidRPr="00EE52A6" w:rsidRDefault="00D150F4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EE52A6" w:rsidSect="00ED3431">
      <w:headerReference w:type="default" r:id="rId232"/>
      <w:footerReference w:type="default" r:id="rId23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05F7BE" w14:textId="77777777" w:rsidR="00AB4975" w:rsidRDefault="00AB4975" w:rsidP="00B52ADD">
      <w:pPr>
        <w:spacing w:after="0" w:line="240" w:lineRule="auto"/>
      </w:pPr>
      <w:r>
        <w:separator/>
      </w:r>
    </w:p>
  </w:endnote>
  <w:endnote w:type="continuationSeparator" w:id="0">
    <w:p w14:paraId="4A9D7202" w14:textId="77777777" w:rsidR="00AB4975" w:rsidRDefault="00AB497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B76491" w14:textId="399EA5A3" w:rsidR="00516621" w:rsidRPr="00FF55C1" w:rsidRDefault="000474BF" w:rsidP="00516621">
    <w:pPr>
      <w:pStyle w:val="Footer"/>
      <w:rPr>
        <w:rFonts w:ascii="Palatino Linotype" w:hAnsi="Palatino Linotype"/>
        <w:b/>
        <w:i/>
        <w:color w:val="FF0000"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692DD6B" wp14:editId="3B45257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6BC2185" wp14:editId="5A5EE7D9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5F14554" wp14:editId="13FD64A9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7D0AACE" w14:textId="77777777" w:rsidR="000474BF" w:rsidRPr="00B52ADD" w:rsidRDefault="000474B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8433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35A683" w14:textId="77777777" w:rsidR="000474BF" w:rsidRDefault="000474B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474BF" w:rsidRPr="00B52ADD" w:rsidRDefault="000474B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8433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474BF" w:rsidRDefault="000474B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</w: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2DC41BBC" wp14:editId="5768C27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B89C11" id="Straight Connector 9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" strokecolor="#5b9bd5 [3204]" strokeweight=".5pt">
              <v:stroke joinstyle="miter"/>
            </v:line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8F9B196" wp14:editId="4E1EBD94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10" name="Oval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52A66B4" id="Oval 10" o:spid="_x0000_s1026" style="position:absolute;margin-left:45pt;margin-top:37.3pt;width:5.65pt;height:5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/6FdsAgAANg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0C5BBACC" wp14:editId="3619EA65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12" name="Oval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2DE08C9" w14:textId="77777777" w:rsidR="00516621" w:rsidRPr="00B52ADD" w:rsidRDefault="00516621" w:rsidP="00516621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03BEB2" w14:textId="77777777" w:rsidR="00516621" w:rsidRDefault="00516621" w:rsidP="00516621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C5BBACC" id="Oval 12" o:spid="_x0000_s1030" style="position:absolute;margin-left:.35pt;margin-top:.9pt;width:42.5pt;height:4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nNndwIAAEo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" fillcolor="#5b9bd5 [3204]" strokecolor="#1f4d78 [1604]" strokeweight="1pt">
              <v:stroke joinstyle="miter"/>
              <v:textbox>
                <w:txbxContent>
                  <w:p w14:paraId="02DE08C9" w14:textId="77777777" w:rsidR="00516621" w:rsidRPr="00B52ADD" w:rsidRDefault="00516621" w:rsidP="00516621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B03BEB2" w14:textId="77777777" w:rsidR="00516621" w:rsidRDefault="00516621" w:rsidP="00516621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 w:rsidR="00516621" w:rsidRPr="00FF55C1">
      <w:rPr>
        <w:rFonts w:ascii="Palatino Linotype" w:hAnsi="Palatino Linotype"/>
        <w:b/>
        <w:i/>
        <w:color w:val="FF0000"/>
        <w:sz w:val="24"/>
        <w:szCs w:val="28"/>
      </w:rPr>
      <w:t>Câu lạc bộ MathFun – Học toán cùng thầy Lê Hòa Hải (0975290903)</w:t>
    </w:r>
  </w:p>
  <w:p w14:paraId="52F55BA0" w14:textId="0B99FE79" w:rsidR="000474BF" w:rsidRPr="006E2E7D" w:rsidRDefault="000474B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91F9EB" w14:textId="77777777" w:rsidR="00AB4975" w:rsidRDefault="00AB4975" w:rsidP="00B52ADD">
      <w:pPr>
        <w:spacing w:after="0" w:line="240" w:lineRule="auto"/>
      </w:pPr>
      <w:r>
        <w:separator/>
      </w:r>
    </w:p>
  </w:footnote>
  <w:footnote w:type="continuationSeparator" w:id="0">
    <w:p w14:paraId="107A2331" w14:textId="77777777" w:rsidR="00AB4975" w:rsidRDefault="00AB497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8AA2B" w14:textId="71CBCAB2" w:rsidR="000474BF" w:rsidRDefault="000474B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6A0E07A" wp14:editId="74D0860D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B3A9D7" wp14:editId="4D878687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C4683DA" w14:textId="77777777" w:rsidR="00516621" w:rsidRPr="00B52ADD" w:rsidRDefault="00516621" w:rsidP="00516621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 xml:space="preserve">CHUYÊN ĐỀ TOÁN 7 – Ôn luyện thời Covid </w:t>
                          </w:r>
                          <w:r w:rsidRPr="00A25D33">
                            <w:rPr>
                              <mc:AlternateContent>
                                <mc:Choice Requires="w16se"/>
                                <mc:Fallback>
                                  <w:rFonts w:ascii="Segoe UI Emoji" w:eastAsia="Segoe UI Emoji" w:hAnsi="Segoe UI Emoji" w:cs="Segoe UI Emoji"/>
                                </mc:Fallback>
                              </mc:AlternateContent>
                              <w:b/>
                              <w:color w:val="FF0000"/>
                            </w:rPr>
                            <mc:AlternateContent>
                              <mc:Choice Requires="w16se">
                                <w16se:symEx w16se:font="Segoe UI Emoji" w16se:char="1F60A"/>
                              </mc:Choice>
                              <mc:Fallback>
                                <w:t>😊</w:t>
                              </mc:Fallback>
                            </mc:AlternateContent>
                          </w:r>
                        </w:p>
                        <w:p w14:paraId="679A107B" w14:textId="6EBE7976" w:rsidR="000474BF" w:rsidRPr="00B52ADD" w:rsidRDefault="000474B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B3A9D7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1C4683DA" w14:textId="77777777" w:rsidR="00516621" w:rsidRPr="00B52ADD" w:rsidRDefault="00516621" w:rsidP="00516621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 xml:space="preserve">CHUYÊN ĐỀ TOÁN 7 – Ôn luyện thời Covid </w:t>
                    </w:r>
                    <w:r w:rsidRPr="00A25D33">
                      <w:rPr>
                        <mc:AlternateContent>
                          <mc:Choice Requires="w16se"/>
                          <mc:Fallback>
                            <w:rFonts w:ascii="Segoe UI Emoji" w:eastAsia="Segoe UI Emoji" w:hAnsi="Segoe UI Emoji" w:cs="Segoe UI Emoji"/>
                          </mc:Fallback>
                        </mc:AlternateContent>
                        <w:b/>
                        <w:color w:val="FF0000"/>
                      </w:rPr>
                      <mc:AlternateContent>
                        <mc:Choice Requires="w16se">
                          <w16se:symEx w16se:font="Segoe UI Emoji" w16se:char="1F60A"/>
                        </mc:Choice>
                        <mc:Fallback>
                          <w:t>😊</w:t>
                        </mc:Fallback>
                      </mc:AlternateContent>
                    </w:r>
                  </w:p>
                  <w:p w14:paraId="679A107B" w14:textId="6EBE7976" w:rsidR="000474BF" w:rsidRPr="00B52ADD" w:rsidRDefault="000474B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C7D3265" wp14:editId="322C132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DD3E48B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351FEF4" wp14:editId="3BAEA8E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7B27746" w14:textId="77777777" w:rsidR="000474BF" w:rsidRDefault="000474B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474BF" w:rsidRDefault="000474B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4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6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0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2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1"/>
  </w:num>
  <w:num w:numId="2">
    <w:abstractNumId w:val="35"/>
  </w:num>
  <w:num w:numId="3">
    <w:abstractNumId w:val="18"/>
  </w:num>
  <w:num w:numId="4">
    <w:abstractNumId w:val="34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6"/>
  </w:num>
  <w:num w:numId="11">
    <w:abstractNumId w:val="2"/>
  </w:num>
  <w:num w:numId="12">
    <w:abstractNumId w:val="23"/>
  </w:num>
  <w:num w:numId="13">
    <w:abstractNumId w:val="44"/>
  </w:num>
  <w:num w:numId="14">
    <w:abstractNumId w:val="33"/>
  </w:num>
  <w:num w:numId="15">
    <w:abstractNumId w:val="43"/>
  </w:num>
  <w:num w:numId="16">
    <w:abstractNumId w:val="22"/>
  </w:num>
  <w:num w:numId="17">
    <w:abstractNumId w:val="40"/>
  </w:num>
  <w:num w:numId="18">
    <w:abstractNumId w:val="6"/>
  </w:num>
  <w:num w:numId="19">
    <w:abstractNumId w:val="29"/>
  </w:num>
  <w:num w:numId="20">
    <w:abstractNumId w:val="45"/>
  </w:num>
  <w:num w:numId="21">
    <w:abstractNumId w:val="31"/>
  </w:num>
  <w:num w:numId="22">
    <w:abstractNumId w:val="37"/>
  </w:num>
  <w:num w:numId="23">
    <w:abstractNumId w:val="26"/>
  </w:num>
  <w:num w:numId="24">
    <w:abstractNumId w:val="38"/>
  </w:num>
  <w:num w:numId="25">
    <w:abstractNumId w:val="20"/>
  </w:num>
  <w:num w:numId="26">
    <w:abstractNumId w:val="42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2"/>
  </w:num>
  <w:num w:numId="33">
    <w:abstractNumId w:val="24"/>
  </w:num>
  <w:num w:numId="34">
    <w:abstractNumId w:val="27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30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25"/>
  </w:num>
  <w:num w:numId="4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D59B4"/>
    <w:rsid w:val="004E4B10"/>
    <w:rsid w:val="004E7A57"/>
    <w:rsid w:val="004F0A1F"/>
    <w:rsid w:val="004F1751"/>
    <w:rsid w:val="0051662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613B6"/>
    <w:rsid w:val="00A875E4"/>
    <w:rsid w:val="00A947C0"/>
    <w:rsid w:val="00AA1299"/>
    <w:rsid w:val="00AB243F"/>
    <w:rsid w:val="00AB4975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0AF78A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107" Type="http://schemas.openxmlformats.org/officeDocument/2006/relationships/image" Target="media/image53.wmf"/><Relationship Id="rId11" Type="http://schemas.openxmlformats.org/officeDocument/2006/relationships/image" Target="media/image3.e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e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7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3" Type="http://schemas.openxmlformats.org/officeDocument/2006/relationships/footer" Target="footer1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28" Type="http://schemas.openxmlformats.org/officeDocument/2006/relationships/image" Target="media/image114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png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image" Target="media/image115.wmf"/><Relationship Id="rId235" Type="http://schemas.openxmlformats.org/officeDocument/2006/relationships/theme" Target="theme/theme1.xml"/><Relationship Id="rId25" Type="http://schemas.openxmlformats.org/officeDocument/2006/relationships/image" Target="media/image11.e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emf"/><Relationship Id="rId215" Type="http://schemas.openxmlformats.org/officeDocument/2006/relationships/image" Target="media/image10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png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37" Type="http://schemas.openxmlformats.org/officeDocument/2006/relationships/image" Target="media/image17.e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header" Target="header1.xml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65E12-4040-400B-BA5F-D56B89A35D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1</TotalTime>
  <Pages>5</Pages>
  <Words>833</Words>
  <Characters>475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 </cp:lastModifiedBy>
  <cp:revision>158</cp:revision>
  <cp:lastPrinted>2019-04-24T00:50:00Z</cp:lastPrinted>
  <dcterms:created xsi:type="dcterms:W3CDTF">2019-03-23T12:12:00Z</dcterms:created>
  <dcterms:modified xsi:type="dcterms:W3CDTF">2020-04-11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